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</p:sldMasterIdLst>
  <p:sldIdLst>
    <p:sldId id="869" r:id="rId2"/>
    <p:sldId id="805" r:id="rId3"/>
    <p:sldId id="766" r:id="rId4"/>
    <p:sldId id="866" r:id="rId5"/>
    <p:sldId id="867" r:id="rId6"/>
    <p:sldId id="868" r:id="rId7"/>
    <p:sldId id="781" r:id="rId8"/>
    <p:sldId id="806" r:id="rId9"/>
    <p:sldId id="799" r:id="rId10"/>
    <p:sldId id="414" r:id="rId11"/>
    <p:sldId id="415" r:id="rId12"/>
    <p:sldId id="416" r:id="rId13"/>
    <p:sldId id="860" r:id="rId14"/>
    <p:sldId id="763" r:id="rId15"/>
    <p:sldId id="738" r:id="rId16"/>
    <p:sldId id="749" r:id="rId17"/>
    <p:sldId id="807" r:id="rId18"/>
    <p:sldId id="713" r:id="rId19"/>
    <p:sldId id="863" r:id="rId20"/>
    <p:sldId id="808" r:id="rId21"/>
    <p:sldId id="809" r:id="rId22"/>
    <p:sldId id="864" r:id="rId23"/>
    <p:sldId id="865" r:id="rId24"/>
  </p:sldIdLst>
  <p:sldSz cx="11887200" cy="7772400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Times" panose="02020603050405020304" pitchFamily="18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F3F"/>
    <a:srgbClr val="7AFFFE"/>
    <a:srgbClr val="FF4BD0"/>
    <a:srgbClr val="FFB7B7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8" autoAdjust="0"/>
    <p:restoredTop sz="94660"/>
  </p:normalViewPr>
  <p:slideViewPr>
    <p:cSldViewPr snapToGrid="0">
      <p:cViewPr varScale="1">
        <p:scale>
          <a:sx n="75" d="100"/>
          <a:sy n="75" d="100"/>
        </p:scale>
        <p:origin x="75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1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hyperlink" Target="https://tutorial.math.lamar.edu/Classes/DE/Vibrations.aspx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3B41BBB-B5C0-40A3-B21C-F15F8C69D9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13310" cy="4306888"/>
          </a:xfrm>
          <a:prstGeom prst="rect">
            <a:avLst/>
          </a:prstGeom>
        </p:spPr>
      </p:pic>
      <p:pic>
        <p:nvPicPr>
          <p:cNvPr id="2050" name="Picture 2" descr="There are two sketches in this image.  On the left is a (bad) sketch of a spring that is hanging from a horizontal bar/line.  The spring has no object attached to it and is shown to have a length of “l”.  On the right is the same spring only this one has a object with mass m attacked to it.  With the object attached to it the spring will be stretched a distance of “L”.  From the mass a small horizontal line (to the right of the mass) is labeled “u=0”.  There is a downward pointing arrow that originates from this small line that is labeled “Positive Direction”.">
            <a:extLst>
              <a:ext uri="{FF2B5EF4-FFF2-40B4-BE49-F238E27FC236}">
                <a16:creationId xmlns:a16="http://schemas.microsoft.com/office/drawing/2014/main" id="{E6C8BE67-95AF-45CF-9F33-A38A799DF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17" y="4214601"/>
            <a:ext cx="4093793" cy="3260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D83D284-22AD-402D-9269-533AF1967E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4807" y="4214601"/>
            <a:ext cx="7562393" cy="92402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1CC92E8-393F-4499-84F1-98BE414EB9DF}"/>
              </a:ext>
            </a:extLst>
          </p:cNvPr>
          <p:cNvSpPr/>
          <p:nvPr/>
        </p:nvSpPr>
        <p:spPr>
          <a:xfrm>
            <a:off x="-56587" y="7475235"/>
            <a:ext cx="5762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https://tutorial.math.lamar.edu/Classes/DE/Vibrations.aspx</a:t>
            </a:r>
            <a:r>
              <a:rPr lang="en-US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B8974D-388C-9FA7-9707-E6A0CE904D8C}"/>
              </a:ext>
            </a:extLst>
          </p:cNvPr>
          <p:cNvSpPr txBox="1"/>
          <p:nvPr/>
        </p:nvSpPr>
        <p:spPr>
          <a:xfrm>
            <a:off x="5705824" y="6320334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Gravitational for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4F96E4-CF4B-8FC7-6C4F-7EAB9DF109AB}"/>
              </a:ext>
            </a:extLst>
          </p:cNvPr>
          <p:cNvSpPr txBox="1"/>
          <p:nvPr/>
        </p:nvSpPr>
        <p:spPr>
          <a:xfrm>
            <a:off x="7427944" y="5534066"/>
            <a:ext cx="1417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pring for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C6A9D-DD54-E0E7-635E-038BF6F7BC17}"/>
              </a:ext>
            </a:extLst>
          </p:cNvPr>
          <p:cNvSpPr txBox="1"/>
          <p:nvPr/>
        </p:nvSpPr>
        <p:spPr>
          <a:xfrm>
            <a:off x="9131014" y="6320333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iscous or damping for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FD881D-033F-8CFE-0E06-AF3A1F224027}"/>
              </a:ext>
            </a:extLst>
          </p:cNvPr>
          <p:cNvSpPr txBox="1"/>
          <p:nvPr/>
        </p:nvSpPr>
        <p:spPr>
          <a:xfrm>
            <a:off x="4388244" y="5487007"/>
            <a:ext cx="1417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otal force</a:t>
            </a:r>
          </a:p>
          <a:p>
            <a:pPr algn="ctr"/>
            <a:r>
              <a:rPr lang="en-US" dirty="0"/>
              <a:t>F= m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58787E-C5CA-5219-16F8-38ABE003A36C}"/>
              </a:ext>
            </a:extLst>
          </p:cNvPr>
          <p:cNvSpPr txBox="1"/>
          <p:nvPr/>
        </p:nvSpPr>
        <p:spPr>
          <a:xfrm>
            <a:off x="10469880" y="5382797"/>
            <a:ext cx="1417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xternal force</a:t>
            </a:r>
          </a:p>
          <a:p>
            <a:pPr algn="ctr"/>
            <a:r>
              <a:rPr lang="en-US" dirty="0"/>
              <a:t>Sec 3.8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F5AD606-8288-0F26-C74D-2124AB698A97}"/>
              </a:ext>
            </a:extLst>
          </p:cNvPr>
          <p:cNvCxnSpPr>
            <a:cxnSpLocks/>
          </p:cNvCxnSpPr>
          <p:nvPr/>
        </p:nvCxnSpPr>
        <p:spPr>
          <a:xfrm flipV="1">
            <a:off x="497205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D4D1FFB-75FA-250B-87BC-7AA553B75D2F}"/>
              </a:ext>
            </a:extLst>
          </p:cNvPr>
          <p:cNvCxnSpPr>
            <a:cxnSpLocks/>
          </p:cNvCxnSpPr>
          <p:nvPr/>
        </p:nvCxnSpPr>
        <p:spPr>
          <a:xfrm flipV="1">
            <a:off x="808482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78A04C-8B05-DBB4-F160-6D3D67CA0EAA}"/>
              </a:ext>
            </a:extLst>
          </p:cNvPr>
          <p:cNvCxnSpPr>
            <a:cxnSpLocks/>
          </p:cNvCxnSpPr>
          <p:nvPr/>
        </p:nvCxnSpPr>
        <p:spPr>
          <a:xfrm flipV="1">
            <a:off x="11129010" y="4937760"/>
            <a:ext cx="0" cy="53781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9E395EC-FFCD-0CCE-0B85-B7E60111F2ED}"/>
              </a:ext>
            </a:extLst>
          </p:cNvPr>
          <p:cNvCxnSpPr>
            <a:cxnSpLocks/>
          </p:cNvCxnSpPr>
          <p:nvPr/>
        </p:nvCxnSpPr>
        <p:spPr>
          <a:xfrm flipH="1" flipV="1">
            <a:off x="6404610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255071-8BCF-5848-5DD6-FF31C816B371}"/>
              </a:ext>
            </a:extLst>
          </p:cNvPr>
          <p:cNvCxnSpPr>
            <a:cxnSpLocks/>
          </p:cNvCxnSpPr>
          <p:nvPr/>
        </p:nvCxnSpPr>
        <p:spPr>
          <a:xfrm flipH="1" flipV="1">
            <a:off x="9858724" y="4937760"/>
            <a:ext cx="9874" cy="1371144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E330ABE8-04AD-4D5D-371C-56588B15140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836" t="83937"/>
          <a:stretch/>
        </p:blipFill>
        <p:spPr>
          <a:xfrm>
            <a:off x="9095775" y="1316017"/>
            <a:ext cx="3592487" cy="69180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26B8F80-AB7A-75B8-4714-2EDF8B58B4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85475" y="1745558"/>
            <a:ext cx="276606" cy="201168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865C044C-5001-7CB0-CC63-43B9E34C9FAE}"/>
              </a:ext>
            </a:extLst>
          </p:cNvPr>
          <p:cNvSpPr/>
          <p:nvPr/>
        </p:nvSpPr>
        <p:spPr>
          <a:xfrm>
            <a:off x="5805564" y="3623310"/>
            <a:ext cx="2756517" cy="557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786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787365-8A2A-507E-53CD-B49C6DB3CDBF}"/>
              </a:ext>
            </a:extLst>
          </p:cNvPr>
          <p:cNvSpPr txBox="1"/>
          <p:nvPr/>
        </p:nvSpPr>
        <p:spPr>
          <a:xfrm>
            <a:off x="244258" y="3175000"/>
            <a:ext cx="19274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Small external force frequency results in mass moving similar to external force</a:t>
            </a:r>
          </a:p>
        </p:txBody>
      </p:sp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185818C-BEA3-23AF-5EB6-EF65A218A24B}"/>
              </a:ext>
            </a:extLst>
          </p:cNvPr>
          <p:cNvSpPr txBox="1"/>
          <p:nvPr/>
        </p:nvSpPr>
        <p:spPr>
          <a:xfrm>
            <a:off x="89559" y="2603523"/>
            <a:ext cx="192744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If external force frequency is close to the resonant frequency, the amplitude of the response is much larger (solid blue curve) – compare to previous and next slide.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8FBC3-4471-C0AA-D57E-7511F7890E24}"/>
              </a:ext>
            </a:extLst>
          </p:cNvPr>
          <p:cNvSpPr txBox="1"/>
          <p:nvPr/>
        </p:nvSpPr>
        <p:spPr>
          <a:xfrm>
            <a:off x="8325852" y="7218288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Resonance</a:t>
            </a:r>
          </a:p>
        </p:txBody>
      </p:sp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7FEF7A-6EB4-1C8E-D1A0-6CD0F86AF1D0}"/>
              </a:ext>
            </a:extLst>
          </p:cNvPr>
          <p:cNvSpPr txBox="1"/>
          <p:nvPr/>
        </p:nvSpPr>
        <p:spPr>
          <a:xfrm>
            <a:off x="89559" y="2443981"/>
            <a:ext cx="1536041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Large</a:t>
            </a:r>
            <a:r>
              <a:rPr lang="en-US" sz="1800" dirty="0">
                <a:solidFill>
                  <a:srgbClr val="FFFF00"/>
                </a:solidFill>
              </a:rPr>
              <a:t> external force frequency results in</a:t>
            </a:r>
          </a:p>
          <a:p>
            <a:r>
              <a:rPr lang="en-US" dirty="0">
                <a:solidFill>
                  <a:srgbClr val="FFFF00"/>
                </a:solidFill>
              </a:rPr>
              <a:t>smaller amplitude.</a:t>
            </a:r>
          </a:p>
          <a:p>
            <a:endParaRPr lang="en-US" sz="1800" dirty="0">
              <a:solidFill>
                <a:srgbClr val="FFFF00"/>
              </a:solidFill>
            </a:endParaRPr>
          </a:p>
          <a:p>
            <a:r>
              <a:rPr lang="en-US" sz="1800" dirty="0">
                <a:solidFill>
                  <a:srgbClr val="FFFF00"/>
                </a:solidFill>
              </a:rPr>
              <a:t>Note the amplitude of the external force (dashed green curve) is larger than the response (solid blue curve).</a:t>
            </a:r>
          </a:p>
        </p:txBody>
      </p:sp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/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Exampl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=2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3FF42C"/>
                          </a:solidFill>
                          <a:latin typeface="Cambria Math" panose="02040503050406030204" pitchFamily="18" charset="0"/>
                        </a:rPr>
                        <m:t>3+3ⅈ=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sSup>
                        <m:sSupPr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type m:val="lin"/>
                              <m:ctrlP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3FF42C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blipFill>
                <a:blip r:embed="rId2"/>
                <a:stretch>
                  <a:fillRect l="-3580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315C7C56-13E9-44DF-A542-9D57533797C9}"/>
              </a:ext>
            </a:extLst>
          </p:cNvPr>
          <p:cNvGrpSpPr/>
          <p:nvPr/>
        </p:nvGrpSpPr>
        <p:grpSpPr>
          <a:xfrm>
            <a:off x="1435909" y="4046482"/>
            <a:ext cx="5211494" cy="3455346"/>
            <a:chOff x="404029" y="4151586"/>
            <a:chExt cx="5211494" cy="345534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851507-6271-4CE3-A4ED-DA50A622E0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30"/>
            <a:stretch/>
          </p:blipFill>
          <p:spPr>
            <a:xfrm>
              <a:off x="404029" y="4151586"/>
              <a:ext cx="5211494" cy="3455346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71426CC-CCB6-4944-A3F6-5B60221D42D5}"/>
                </a:ext>
              </a:extLst>
            </p:cNvPr>
            <p:cNvSpPr/>
            <p:nvPr/>
          </p:nvSpPr>
          <p:spPr>
            <a:xfrm>
              <a:off x="4866290" y="5742099"/>
              <a:ext cx="274320" cy="2743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25217C5-AF99-42AE-9C75-35F751B68ACB}"/>
                </a:ext>
              </a:extLst>
            </p:cNvPr>
            <p:cNvSpPr/>
            <p:nvPr/>
          </p:nvSpPr>
          <p:spPr>
            <a:xfrm>
              <a:off x="1928648" y="5742099"/>
              <a:ext cx="274320" cy="27432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2A1BF0E4-F41F-463B-A1DF-05F207C840E1}"/>
              </a:ext>
            </a:extLst>
          </p:cNvPr>
          <p:cNvSpPr/>
          <p:nvPr/>
        </p:nvSpPr>
        <p:spPr>
          <a:xfrm>
            <a:off x="1126481" y="5652765"/>
            <a:ext cx="274320" cy="27432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1123B92-49EA-47CA-A31C-3830C1AE8686}"/>
              </a:ext>
            </a:extLst>
          </p:cNvPr>
          <p:cNvCxnSpPr>
            <a:cxnSpLocks/>
          </p:cNvCxnSpPr>
          <p:nvPr/>
        </p:nvCxnSpPr>
        <p:spPr>
          <a:xfrm flipV="1">
            <a:off x="4561999" y="1728313"/>
            <a:ext cx="3995814" cy="4045844"/>
          </a:xfrm>
          <a:prstGeom prst="line">
            <a:avLst/>
          </a:prstGeom>
          <a:ln>
            <a:solidFill>
              <a:srgbClr val="3FF42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E51BE69-44DC-4B36-8E7A-F21648549218}"/>
              </a:ext>
            </a:extLst>
          </p:cNvPr>
          <p:cNvSpPr/>
          <p:nvPr/>
        </p:nvSpPr>
        <p:spPr>
          <a:xfrm>
            <a:off x="8431163" y="1591153"/>
            <a:ext cx="274320" cy="274320"/>
          </a:xfrm>
          <a:prstGeom prst="ellipse">
            <a:avLst/>
          </a:prstGeom>
          <a:solidFill>
            <a:srgbClr val="3FF4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/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3600" i="1" baseline="3000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3600" b="0" i="1" baseline="3000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ⅈ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𝑅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CF93361-A1FF-EC26-ECF8-89D7D382F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56" y="270572"/>
                <a:ext cx="6155916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/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/>
                  <a:t>(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𝑅</m:t>
                    </m:r>
                    <m:func>
                      <m:func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3600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36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F91D432-33A8-60B2-28A0-6B6D4C233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470" y="2850318"/>
                <a:ext cx="4477730" cy="646331"/>
              </a:xfrm>
              <a:prstGeom prst="rect">
                <a:avLst/>
              </a:prstGeom>
              <a:blipFill>
                <a:blip r:embed="rId5"/>
                <a:stretch>
                  <a:fillRect l="-4082" t="-150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1370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F20122-6202-4B9F-9A4F-BFD2E91593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98944"/>
            <a:ext cx="6137059" cy="4572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5A0F7D-97D5-480C-BE14-543C2B3932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4577"/>
          <a:stretch/>
        </p:blipFill>
        <p:spPr>
          <a:xfrm>
            <a:off x="751823" y="83053"/>
            <a:ext cx="10020300" cy="25286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DE5B1C-E784-941A-7447-5C24EB027FEE}"/>
              </a:ext>
            </a:extLst>
          </p:cNvPr>
          <p:cNvSpPr txBox="1"/>
          <p:nvPr/>
        </p:nvSpPr>
        <p:spPr>
          <a:xfrm>
            <a:off x="6045200" y="3352800"/>
            <a:ext cx="45085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requency = </a:t>
            </a:r>
          </a:p>
          <a:p>
            <a:endParaRPr lang="en-US" sz="2800" dirty="0"/>
          </a:p>
          <a:p>
            <a:r>
              <a:rPr lang="en-US" sz="2800" dirty="0"/>
              <a:t>Period =</a:t>
            </a:r>
          </a:p>
          <a:p>
            <a:endParaRPr lang="en-US" sz="2800" dirty="0"/>
          </a:p>
          <a:p>
            <a:r>
              <a:rPr lang="en-US" sz="2800" dirty="0"/>
              <a:t>Amplitude =</a:t>
            </a:r>
          </a:p>
          <a:p>
            <a:endParaRPr lang="en-US" sz="2800" dirty="0"/>
          </a:p>
          <a:p>
            <a:r>
              <a:rPr lang="en-US" sz="2800" dirty="0"/>
              <a:t>Shift = </a:t>
            </a:r>
          </a:p>
        </p:txBody>
      </p:sp>
    </p:spTree>
    <p:extLst>
      <p:ext uri="{BB962C8B-B14F-4D97-AF65-F5344CB8AC3E}">
        <p14:creationId xmlns:p14="http://schemas.microsoft.com/office/powerpoint/2010/main" val="7945630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668667-B132-4A9A-BD58-D87209DB3A2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19" t="6479"/>
          <a:stretch/>
        </p:blipFill>
        <p:spPr>
          <a:xfrm>
            <a:off x="2647130" y="2377440"/>
            <a:ext cx="7526896" cy="53949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400B85D-DC05-FD2E-F714-8F5B293A67A8}"/>
              </a:ext>
            </a:extLst>
          </p:cNvPr>
          <p:cNvSpPr txBox="1"/>
          <p:nvPr/>
        </p:nvSpPr>
        <p:spPr>
          <a:xfrm>
            <a:off x="466999" y="2504440"/>
            <a:ext cx="2492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(cos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, sin </a:t>
            </a:r>
            <a:r>
              <a:rPr lang="en-US" sz="3600" dirty="0">
                <a:solidFill>
                  <a:srgbClr val="FFFF00"/>
                </a:solidFill>
                <a:latin typeface="Symbol" panose="05050102010706020507" pitchFamily="18" charset="2"/>
              </a:rPr>
              <a:t>d</a:t>
            </a:r>
            <a:r>
              <a:rPr lang="en-US" sz="3600" dirty="0">
                <a:solidFill>
                  <a:srgbClr val="FFFF00"/>
                </a:solidFill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/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4000" i="0">
                          <a:latin typeface="Cambria Math" panose="02040503050406030204" pitchFamily="18" charset="0"/>
                        </a:rPr>
                        <m:t>=−4</m:t>
                      </m:r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4000" i="0">
                          <a:latin typeface="Cambria Math" panose="02040503050406030204" pitchFamily="18" charset="0"/>
                        </a:rPr>
                        <m:t>+4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4000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C773CFC-A694-23E1-0322-D7F7EC221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406400"/>
                <a:ext cx="7303474" cy="688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9039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D273A4-62B1-46B4-B505-0E64FE4E8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5" b="49438"/>
          <a:stretch/>
        </p:blipFill>
        <p:spPr>
          <a:xfrm>
            <a:off x="0" y="56366"/>
            <a:ext cx="11770085" cy="1737360"/>
          </a:xfrm>
          <a:prstGeom prst="rect">
            <a:avLst/>
          </a:prstGeom>
        </p:spPr>
      </p:pic>
      <p:pic>
        <p:nvPicPr>
          <p:cNvPr id="4" name="Picture 3" descr="A graph of a function&#10;&#10;Description automatically generated">
            <a:extLst>
              <a:ext uri="{FF2B5EF4-FFF2-40B4-BE49-F238E27FC236}">
                <a16:creationId xmlns:a16="http://schemas.microsoft.com/office/drawing/2014/main" id="{F294CF8D-FFB2-BB53-C992-3892DE4F10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73" y="3875554"/>
            <a:ext cx="8303738" cy="38404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7D4DFA-133B-9452-31B4-A47F897ADC47}"/>
              </a:ext>
            </a:extLst>
          </p:cNvPr>
          <p:cNvSpPr txBox="1"/>
          <p:nvPr/>
        </p:nvSpPr>
        <p:spPr>
          <a:xfrm>
            <a:off x="2324100" y="2120900"/>
            <a:ext cx="268381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Quasi-frequency:</a:t>
            </a:r>
          </a:p>
          <a:p>
            <a:endParaRPr lang="en-US" sz="2800" dirty="0"/>
          </a:p>
          <a:p>
            <a:r>
              <a:rPr lang="en-US" sz="2800" dirty="0"/>
              <a:t>Quasi-period: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E09734-DDC7-959D-AF1F-AD8E2EA2CB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9779" y="2018403"/>
            <a:ext cx="745805" cy="8229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8D6A637-FE0C-5578-BE49-9066A47DE809}"/>
              </a:ext>
            </a:extLst>
          </p:cNvPr>
          <p:cNvSpPr txBox="1"/>
          <p:nvPr/>
        </p:nvSpPr>
        <p:spPr>
          <a:xfrm>
            <a:off x="4591966" y="2847599"/>
            <a:ext cx="6686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2 </a:t>
            </a:r>
            <a:r>
              <a:rPr lang="en-US" sz="3600" dirty="0">
                <a:latin typeface="Symbol" panose="05050102010706020507" pitchFamily="18" charset="2"/>
              </a:rPr>
              <a:t>p</a:t>
            </a:r>
            <a:r>
              <a:rPr lang="en-US" sz="3200" dirty="0"/>
              <a:t> </a:t>
            </a:r>
            <a:r>
              <a:rPr lang="en-US" sz="4000" dirty="0"/>
              <a:t>/(      ) </a:t>
            </a:r>
            <a:endParaRPr lang="en-US" sz="36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CC9532F-387C-3524-D0E0-0CBBAA775C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3179" y="2856603"/>
            <a:ext cx="745805" cy="82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17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5BCC56F-D556-EAAD-5B65-21A8F668FA2D}"/>
              </a:ext>
            </a:extLst>
          </p:cNvPr>
          <p:cNvSpPr txBox="1"/>
          <p:nvPr/>
        </p:nvSpPr>
        <p:spPr>
          <a:xfrm>
            <a:off x="577516" y="112298"/>
            <a:ext cx="7900753" cy="7237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Ch 3/4: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Solve homogeneous first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dirty="0"/>
              <a:t>Find a particular non-homogenous solution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5/4.3 Undetermined coefficients is easier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See 3.5 worksheet.</a:t>
            </a:r>
          </a:p>
          <a:p>
            <a:pPr marL="914400" lvl="1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3.6/4.4 Variation of parameters </a:t>
            </a:r>
          </a:p>
          <a:p>
            <a:pPr marL="1371600" lvl="2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 </a:t>
            </a:r>
          </a:p>
          <a:p>
            <a:pPr lvl="2">
              <a:lnSpc>
                <a:spcPct val="150000"/>
              </a:lnSpc>
            </a:pPr>
            <a:endParaRPr lang="en-US" sz="2400" dirty="0"/>
          </a:p>
          <a:p>
            <a:pPr lvl="2">
              <a:lnSpc>
                <a:spcPct val="150000"/>
              </a:lnSpc>
            </a:pPr>
            <a:r>
              <a:rPr lang="en-US" sz="2400" dirty="0"/>
              <a:t>          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where</a:t>
            </a:r>
          </a:p>
          <a:p>
            <a:pPr lvl="2">
              <a:lnSpc>
                <a:spcPct val="150000"/>
              </a:lnSpc>
            </a:pPr>
            <a:r>
              <a:rPr lang="en-US" sz="2400" dirty="0"/>
              <a:t>                                                        W u’  = [0, …, 0, g(t)/a]</a:t>
            </a:r>
            <a:r>
              <a:rPr lang="en-US" sz="2400" baseline="30000" dirty="0"/>
              <a:t>T </a:t>
            </a:r>
          </a:p>
          <a:p>
            <a:pPr>
              <a:lnSpc>
                <a:spcPct val="150000"/>
              </a:lnSpc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3.  If initial value problem, plug in initial valu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4688BE-CD39-26EE-9335-57E13D424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4184" y="3479275"/>
            <a:ext cx="8788852" cy="13780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F37E15-DE6C-9B2C-77E9-2D8CD20B70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304" y="4936755"/>
            <a:ext cx="4675112" cy="137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7EB52B-CE18-5777-4492-0992AAC9FD37}"/>
              </a:ext>
            </a:extLst>
          </p:cNvPr>
          <p:cNvSpPr txBox="1"/>
          <p:nvPr/>
        </p:nvSpPr>
        <p:spPr>
          <a:xfrm>
            <a:off x="8999621" y="5085351"/>
            <a:ext cx="23100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 using Cramer’s rule or use formula</a:t>
            </a:r>
          </a:p>
        </p:txBody>
      </p:sp>
    </p:spTree>
    <p:extLst>
      <p:ext uri="{BB962C8B-B14F-4D97-AF65-F5344CB8AC3E}">
        <p14:creationId xmlns:p14="http://schemas.microsoft.com/office/powerpoint/2010/main" val="14589865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C4EFFE-3E23-4310-B57E-73BAA7D7E7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886"/>
            <a:ext cx="11887200" cy="77006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C30CC3A-32D5-4450-BA88-1DCD21B466B4}"/>
              </a:ext>
            </a:extLst>
          </p:cNvPr>
          <p:cNvSpPr/>
          <p:nvPr/>
        </p:nvSpPr>
        <p:spPr>
          <a:xfrm>
            <a:off x="11116849" y="7014575"/>
            <a:ext cx="206680" cy="582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616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/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 smtClean="0">
                          <a:effectLst/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𝑎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𝑏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)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effectLst/>
                  <a:latin typeface="Cambria Math" panose="02040503050406030204" pitchFamily="18" charset="0"/>
                </a:endParaRPr>
              </a:p>
              <a:p>
                <a:r>
                  <a:rPr lang="en-US" sz="2800" b="0" dirty="0">
                    <a:effectLst/>
                  </a:rPr>
                  <a:t>                                           </a:t>
                </a:r>
              </a:p>
              <a:p>
                <a:r>
                  <a:rPr lang="en-US" sz="2800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effectLst/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= 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en-US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𝑎𝑟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 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pt-BR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9149C5F-E4A6-378A-F710-C7A66D4E7134}"/>
              </a:ext>
            </a:extLst>
          </p:cNvPr>
          <p:cNvSpPr txBox="1"/>
          <p:nvPr/>
        </p:nvSpPr>
        <p:spPr>
          <a:xfrm>
            <a:off x="594360" y="617220"/>
            <a:ext cx="402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 able to factor the following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82B8BC-32AB-AED2-64EE-4E588B780028}"/>
              </a:ext>
            </a:extLst>
          </p:cNvPr>
          <p:cNvCxnSpPr/>
          <p:nvPr/>
        </p:nvCxnSpPr>
        <p:spPr>
          <a:xfrm>
            <a:off x="0" y="163449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5118C-E171-953B-B43B-0C7D5BD18C25}"/>
              </a:ext>
            </a:extLst>
          </p:cNvPr>
          <p:cNvCxnSpPr/>
          <p:nvPr/>
        </p:nvCxnSpPr>
        <p:spPr>
          <a:xfrm>
            <a:off x="15240" y="273558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08D849D-8272-B768-2ADF-10505427530C}"/>
              </a:ext>
            </a:extLst>
          </p:cNvPr>
          <p:cNvCxnSpPr/>
          <p:nvPr/>
        </p:nvCxnSpPr>
        <p:spPr>
          <a:xfrm>
            <a:off x="15240" y="402717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71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39571389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7DAFEA-47A7-32C3-D3FA-B029B60016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66" y="314116"/>
            <a:ext cx="10921364" cy="35661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C5418B8-D325-6C4A-EBDB-912B07C486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9817" y="4212966"/>
            <a:ext cx="8490388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226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2859BA0-F58C-AAAD-7FF8-4886B3633B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72" y="187940"/>
            <a:ext cx="11745349" cy="43891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1012AC-4DC9-366C-3E8F-876CE1EA59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4"/>
          <a:stretch/>
        </p:blipFill>
        <p:spPr>
          <a:xfrm>
            <a:off x="479800" y="5543841"/>
            <a:ext cx="10921364" cy="1225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2958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/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/>
                  <a:t>Similar to part of #23</a:t>
                </a:r>
              </a:p>
              <a:p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smtClean="0">
                              <a:latin typeface="Cambria Math" panose="02040503050406030204" pitchFamily="18" charset="0"/>
                            </a:rPr>
                            <m:t>ℒ</m:t>
                          </m:r>
                        </m:e>
                        <m:sup>
                          <m:r>
                            <a:rPr lang="en-US" sz="360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360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3600" i="0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600" dirty="0"/>
              </a:p>
              <a:p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9A7E6E9-B336-1D3C-53DB-45BBC141B8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232" y="721895"/>
                <a:ext cx="4133183" cy="2990114"/>
              </a:xfrm>
              <a:prstGeom prst="rect">
                <a:avLst/>
              </a:prstGeom>
              <a:blipFill>
                <a:blip r:embed="rId2"/>
                <a:stretch>
                  <a:fillRect l="-4425" t="-3055" r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8201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/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/>
                  <a:t>FYI:  For those taking circuits</a:t>
                </a:r>
              </a:p>
              <a:p>
                <a:endParaRPr lang="en-US" sz="3600" dirty="0"/>
              </a:p>
              <a:p>
                <a:r>
                  <a:rPr lang="en-US" sz="3600" dirty="0"/>
                  <a:t>Example from circuits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3600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sSub>
                      <m:sSub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𝑅𝐶</m:t>
                        </m:r>
                      </m:den>
                    </m:f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i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sz="3600" dirty="0"/>
              </a:p>
              <a:p>
                <a:endParaRPr lang="en-US" sz="3600" dirty="0"/>
              </a:p>
              <a:p>
                <a:r>
                  <a:rPr lang="en-US" sz="3600" dirty="0"/>
                  <a:t>First order linear with constant coefficients so Ch 3/4 apply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A5E240-68F1-1206-8E56-DCC68F4755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215" y="593557"/>
                <a:ext cx="11188769" cy="3095784"/>
              </a:xfrm>
              <a:prstGeom prst="rect">
                <a:avLst/>
              </a:prstGeom>
              <a:blipFill>
                <a:blip r:embed="rId2"/>
                <a:stretch>
                  <a:fillRect l="-1634" t="-2953" r="-654" b="-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882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514CCF-15E1-4790-8D1E-9BEF162C4E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868" y="6380386"/>
            <a:ext cx="707744" cy="8229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E712EA-4C96-4D38-AAA1-B07525050CBE}"/>
              </a:ext>
            </a:extLst>
          </p:cNvPr>
          <p:cNvSpPr txBox="1"/>
          <p:nvPr/>
        </p:nvSpPr>
        <p:spPr>
          <a:xfrm>
            <a:off x="2059612" y="6553255"/>
            <a:ext cx="72803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is the steady state response when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998C07-B806-462F-A25E-5CC70F6156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58209" y="6371428"/>
            <a:ext cx="1693397" cy="82296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78A938ED-0A1E-4750-8F38-4A0C8CD7460C}"/>
              </a:ext>
            </a:extLst>
          </p:cNvPr>
          <p:cNvSpPr/>
          <p:nvPr/>
        </p:nvSpPr>
        <p:spPr>
          <a:xfrm>
            <a:off x="1164773" y="6371428"/>
            <a:ext cx="9361714" cy="94376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D51A6D-F54A-ADBB-C48F-3C1AC1C567E4}"/>
              </a:ext>
            </a:extLst>
          </p:cNvPr>
          <p:cNvSpPr txBox="1"/>
          <p:nvPr/>
        </p:nvSpPr>
        <p:spPr>
          <a:xfrm>
            <a:off x="7264758" y="63509"/>
            <a:ext cx="4473671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92077E-6C93-617F-4E7C-C6B53FE1CE74}"/>
              </a:ext>
            </a:extLst>
          </p:cNvPr>
          <p:cNvSpPr/>
          <p:nvPr/>
        </p:nvSpPr>
        <p:spPr>
          <a:xfrm>
            <a:off x="80010" y="3749040"/>
            <a:ext cx="11532689" cy="2510537"/>
          </a:xfrm>
          <a:prstGeom prst="rect">
            <a:avLst/>
          </a:prstGeom>
          <a:noFill/>
          <a:ln w="76200">
            <a:solidFill>
              <a:srgbClr val="7AFF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1DBAB88-C3E2-C8D7-75A9-742F4610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806" y="3806810"/>
            <a:ext cx="1416123" cy="5778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0F3E4D-D6B2-19C9-51E2-2321E40097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8483" y="3886200"/>
            <a:ext cx="2286117" cy="4254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515F432-BC81-4DAE-D973-84EAEC691671}"/>
              </a:ext>
            </a:extLst>
          </p:cNvPr>
          <p:cNvSpPr txBox="1"/>
          <p:nvPr/>
        </p:nvSpPr>
        <p:spPr>
          <a:xfrm>
            <a:off x="2153852" y="3845690"/>
            <a:ext cx="6130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,   then                                     is the </a:t>
            </a:r>
            <a:r>
              <a:rPr lang="en-US" sz="2400" b="1" dirty="0">
                <a:solidFill>
                  <a:srgbClr val="7AFFFE"/>
                </a:solidFill>
              </a:rPr>
              <a:t>transient </a:t>
            </a:r>
            <a:r>
              <a:rPr lang="en-US" sz="2400" dirty="0"/>
              <a:t>part.</a:t>
            </a:r>
          </a:p>
        </p:txBody>
      </p:sp>
    </p:spTree>
    <p:extLst>
      <p:ext uri="{BB962C8B-B14F-4D97-AF65-F5344CB8AC3E}">
        <p14:creationId xmlns:p14="http://schemas.microsoft.com/office/powerpoint/2010/main" val="1200347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A580EF-0322-D1B5-71D9-A9BBC68B3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9989" y="412734"/>
            <a:ext cx="4515082" cy="609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/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Ch 3, 4:       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homogeneous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/>
                  <a:t>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Particular solution 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3.7, 3.8 when                       </a:t>
                </a:r>
                <a:r>
                  <a:rPr lang="en-US" sz="2800" dirty="0">
                    <a:solidFill>
                      <a:srgbClr val="7AFFFE"/>
                    </a:solidFill>
                  </a:rPr>
                  <a:t>transient </a:t>
                </a:r>
                <a:r>
                  <a:rPr lang="en-US" sz="2800" dirty="0" err="1">
                    <a:solidFill>
                      <a:srgbClr val="7AFFFE"/>
                    </a:solidFill>
                  </a:rPr>
                  <a:t>soln</a:t>
                </a:r>
                <a:r>
                  <a:rPr lang="en-US" sz="2800" dirty="0">
                    <a:solidFill>
                      <a:srgbClr val="7AFFFE"/>
                    </a:solidFill>
                  </a:rPr>
                  <a:t>            </a:t>
                </a:r>
                <a:r>
                  <a:rPr lang="en-US" sz="2800" dirty="0">
                    <a:solidFill>
                      <a:srgbClr val="FF3F3F"/>
                    </a:solidFill>
                  </a:rPr>
                  <a:t>Steady state </a:t>
                </a:r>
                <a:r>
                  <a:rPr lang="en-US" sz="2800" dirty="0" err="1">
                    <a:solidFill>
                      <a:srgbClr val="FF3F3F"/>
                    </a:solidFill>
                  </a:rPr>
                  <a:t>soln</a:t>
                </a:r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>
                  <a:solidFill>
                    <a:srgbClr val="FF3F3F"/>
                  </a:solidFill>
                </a:endParaRPr>
              </a:p>
              <a:p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If the homogeneous solution goes to 0 as t goes to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800" dirty="0"/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then the long-term behavior only depends on the steady state solution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Note in this case,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/>
                  <a:t>the initial values have almost no effect on the long-term behavior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AF56BDB-6720-1C9D-D555-A3C6993AF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08" y="1545276"/>
                <a:ext cx="10482741" cy="5196166"/>
              </a:xfrm>
              <a:prstGeom prst="rect">
                <a:avLst/>
              </a:prstGeom>
              <a:blipFill>
                <a:blip r:embed="rId3"/>
                <a:stretch>
                  <a:fillRect l="-1222" t="-1055" r="-116" b="-2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8BD435AE-815C-227D-944D-AC269F266CB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8945" t="12064"/>
          <a:stretch/>
        </p:blipFill>
        <p:spPr>
          <a:xfrm>
            <a:off x="2895161" y="2825563"/>
            <a:ext cx="1006232" cy="508163"/>
          </a:xfrm>
          <a:prstGeom prst="rect">
            <a:avLst/>
          </a:prstGeom>
        </p:spPr>
      </p:pic>
      <p:sp>
        <p:nvSpPr>
          <p:cNvPr id="8" name="Left Brace 7">
            <a:extLst>
              <a:ext uri="{FF2B5EF4-FFF2-40B4-BE49-F238E27FC236}">
                <a16:creationId xmlns:a16="http://schemas.microsoft.com/office/drawing/2014/main" id="{037E7DB1-7789-616C-9A86-521F370699DB}"/>
              </a:ext>
            </a:extLst>
          </p:cNvPr>
          <p:cNvSpPr/>
          <p:nvPr/>
        </p:nvSpPr>
        <p:spPr>
          <a:xfrm rot="16200000">
            <a:off x="5459000" y="95983"/>
            <a:ext cx="685740" cy="2212846"/>
          </a:xfrm>
          <a:prstGeom prst="leftBrace">
            <a:avLst/>
          </a:prstGeom>
          <a:ln w="28575">
            <a:solidFill>
              <a:srgbClr val="7AFF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E2995D0-35FE-C05C-CB87-07844FA5F1D8}"/>
              </a:ext>
            </a:extLst>
          </p:cNvPr>
          <p:cNvSpPr/>
          <p:nvPr/>
        </p:nvSpPr>
        <p:spPr>
          <a:xfrm>
            <a:off x="7264908" y="303005"/>
            <a:ext cx="539496" cy="914400"/>
          </a:xfrm>
          <a:prstGeom prst="ellipse">
            <a:avLst/>
          </a:prstGeom>
          <a:noFill/>
          <a:ln w="38100">
            <a:solidFill>
              <a:srgbClr val="FF3F3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DBE5C27-4986-87FB-6B9A-13C72B637A0C}"/>
              </a:ext>
            </a:extLst>
          </p:cNvPr>
          <p:cNvSpPr txBox="1"/>
          <p:nvPr/>
        </p:nvSpPr>
        <p:spPr>
          <a:xfrm rot="5400000">
            <a:off x="5285859" y="199155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7AFFFE"/>
                </a:solidFill>
              </a:rPr>
              <a:t>=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257708-84C4-235B-E345-2391ED613E94}"/>
              </a:ext>
            </a:extLst>
          </p:cNvPr>
          <p:cNvSpPr txBox="1"/>
          <p:nvPr/>
        </p:nvSpPr>
        <p:spPr>
          <a:xfrm rot="5400000">
            <a:off x="8400915" y="1988504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3F3F"/>
                </a:solidFill>
              </a:rPr>
              <a:t>=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DA611AC-085A-2858-7EF2-E141384EB3D5}"/>
              </a:ext>
            </a:extLst>
          </p:cNvPr>
          <p:cNvCxnSpPr>
            <a:cxnSpLocks/>
            <a:endCxn id="9" idx="5"/>
          </p:cNvCxnSpPr>
          <p:nvPr/>
        </p:nvCxnSpPr>
        <p:spPr>
          <a:xfrm flipH="1" flipV="1">
            <a:off x="7725397" y="1083494"/>
            <a:ext cx="478509" cy="534994"/>
          </a:xfrm>
          <a:prstGeom prst="straightConnector1">
            <a:avLst/>
          </a:prstGeom>
          <a:ln w="57150">
            <a:solidFill>
              <a:srgbClr val="FF3F3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3033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78960C1C-A5FE-CFAA-6F53-634AA9BF0427}"/>
              </a:ext>
            </a:extLst>
          </p:cNvPr>
          <p:cNvGrpSpPr/>
          <p:nvPr/>
        </p:nvGrpSpPr>
        <p:grpSpPr>
          <a:xfrm>
            <a:off x="290627" y="1119005"/>
            <a:ext cx="1285536" cy="731520"/>
            <a:chOff x="112827" y="848495"/>
            <a:chExt cx="1285536" cy="73152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98CD86-556C-71E7-7CE8-2E8160356D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22AEFC8-429B-FF61-B082-DF7D810BC626}"/>
                </a:ext>
              </a:extLst>
            </p:cNvPr>
            <p:cNvSpPr txBox="1"/>
            <p:nvPr/>
          </p:nvSpPr>
          <p:spPr>
            <a:xfrm>
              <a:off x="594360" y="891540"/>
              <a:ext cx="80400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zero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DD4A52-CD88-818A-05D2-E7CE1006B03C}"/>
              </a:ext>
            </a:extLst>
          </p:cNvPr>
          <p:cNvGrpSpPr/>
          <p:nvPr/>
        </p:nvGrpSpPr>
        <p:grpSpPr>
          <a:xfrm>
            <a:off x="278895" y="2612584"/>
            <a:ext cx="1429228" cy="731520"/>
            <a:chOff x="112827" y="848495"/>
            <a:chExt cx="1429228" cy="731520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F2C582EA-BF56-5A44-FB84-8B940C7E8E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F44237F-8FEF-2920-6FDF-9B922A87C5A5}"/>
                </a:ext>
              </a:extLst>
            </p:cNvPr>
            <p:cNvSpPr txBox="1"/>
            <p:nvPr/>
          </p:nvSpPr>
          <p:spPr>
            <a:xfrm>
              <a:off x="594360" y="891540"/>
              <a:ext cx="94769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small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603591C-E2B1-DB0F-3E3C-3AA79B16AE71}"/>
              </a:ext>
            </a:extLst>
          </p:cNvPr>
          <p:cNvGrpSpPr/>
          <p:nvPr/>
        </p:nvGrpSpPr>
        <p:grpSpPr>
          <a:xfrm>
            <a:off x="215294" y="4907494"/>
            <a:ext cx="1629861" cy="731520"/>
            <a:chOff x="112827" y="848495"/>
            <a:chExt cx="1629861" cy="731520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0FC73987-9792-A77C-2171-D3AB0B61E3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2852575C-BB1F-916B-CB52-75CF9FCA17F3}"/>
                </a:ext>
              </a:extLst>
            </p:cNvPr>
            <p:cNvSpPr txBox="1"/>
            <p:nvPr/>
          </p:nvSpPr>
          <p:spPr>
            <a:xfrm>
              <a:off x="594360" y="891540"/>
              <a:ext cx="114832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critical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95523D3-19B0-D899-7226-7DC36615121D}"/>
              </a:ext>
            </a:extLst>
          </p:cNvPr>
          <p:cNvGrpSpPr/>
          <p:nvPr/>
        </p:nvGrpSpPr>
        <p:grpSpPr>
          <a:xfrm>
            <a:off x="193425" y="6674157"/>
            <a:ext cx="1382870" cy="731520"/>
            <a:chOff x="112827" y="848495"/>
            <a:chExt cx="1382870" cy="73152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880B532-4CF6-7B69-1E53-701B8BA1FF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3485" r="53639"/>
            <a:stretch/>
          </p:blipFill>
          <p:spPr>
            <a:xfrm>
              <a:off x="112827" y="848495"/>
              <a:ext cx="447243" cy="731520"/>
            </a:xfrm>
            <a:prstGeom prst="rect">
              <a:avLst/>
            </a:prstGeom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05C183E-7E41-9ACB-8E91-B90979441688}"/>
                </a:ext>
              </a:extLst>
            </p:cNvPr>
            <p:cNvSpPr txBox="1"/>
            <p:nvPr/>
          </p:nvSpPr>
          <p:spPr>
            <a:xfrm>
              <a:off x="594360" y="891540"/>
              <a:ext cx="9013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large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765DEB7-68DA-44F4-8FD6-BAA3F8B383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787" r="49012"/>
          <a:stretch/>
        </p:blipFill>
        <p:spPr>
          <a:xfrm>
            <a:off x="2448271" y="5871632"/>
            <a:ext cx="3986819" cy="7081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056D4C1-8F81-4329-A5BE-B03204829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627" y="6615227"/>
            <a:ext cx="5544001" cy="9119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4B2C3C-997E-4563-AC9F-E7E02BC539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3504" y="4630420"/>
            <a:ext cx="5492593" cy="99408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61B2A5-5A3C-44A4-A7A0-5F03E6971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8271" y="3961723"/>
            <a:ext cx="4552518" cy="86382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74C3433-E7EF-4BE9-B85B-E118908F985D}"/>
              </a:ext>
            </a:extLst>
          </p:cNvPr>
          <p:cNvCxnSpPr>
            <a:cxnSpLocks/>
          </p:cNvCxnSpPr>
          <p:nvPr/>
        </p:nvCxnSpPr>
        <p:spPr>
          <a:xfrm>
            <a:off x="25400" y="5748327"/>
            <a:ext cx="11713029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468E6CA-EAB0-43C7-A2F4-CAE03D4E344B}"/>
              </a:ext>
            </a:extLst>
          </p:cNvPr>
          <p:cNvCxnSpPr>
            <a:cxnSpLocks/>
          </p:cNvCxnSpPr>
          <p:nvPr/>
        </p:nvCxnSpPr>
        <p:spPr>
          <a:xfrm>
            <a:off x="25400" y="3847718"/>
            <a:ext cx="1168669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DE140C2-027E-4A7A-8C72-D293BD17C34A}"/>
              </a:ext>
            </a:extLst>
          </p:cNvPr>
          <p:cNvSpPr txBox="1"/>
          <p:nvPr/>
        </p:nvSpPr>
        <p:spPr>
          <a:xfrm>
            <a:off x="1769278" y="5971646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3E86F-D45B-4BA3-8F9A-65FBA3AD8E74}"/>
              </a:ext>
            </a:extLst>
          </p:cNvPr>
          <p:cNvSpPr txBox="1"/>
          <p:nvPr/>
        </p:nvSpPr>
        <p:spPr>
          <a:xfrm>
            <a:off x="1787750" y="1651962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6E381E-1C5D-4ABC-9A8A-70063796C9F9}"/>
              </a:ext>
            </a:extLst>
          </p:cNvPr>
          <p:cNvSpPr txBox="1"/>
          <p:nvPr/>
        </p:nvSpPr>
        <p:spPr>
          <a:xfrm>
            <a:off x="1769278" y="4179218"/>
            <a:ext cx="57265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chemeClr val="bg1">
                    <a:lumMod val="95000"/>
                    <a:lumOff val="5000"/>
                  </a:schemeClr>
                </a:solidFill>
              </a:rPr>
              <a:t>3.4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A4E2987-479F-8127-A0F3-F602B1950CE0}"/>
              </a:ext>
            </a:extLst>
          </p:cNvPr>
          <p:cNvGrpSpPr/>
          <p:nvPr/>
        </p:nvGrpSpPr>
        <p:grpSpPr>
          <a:xfrm>
            <a:off x="2376901" y="1968453"/>
            <a:ext cx="8967014" cy="1844217"/>
            <a:chOff x="2376901" y="1952827"/>
            <a:chExt cx="8967014" cy="184421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E5EEE0A-F800-496A-A709-C6DB4B1D1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76901" y="1952827"/>
              <a:ext cx="4232908" cy="911972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5861388-068B-44CA-8723-8A9C3198C5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582977" y="2885072"/>
              <a:ext cx="7760938" cy="911972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43C12ED1-8C26-E62E-4C66-98E15DD226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5042" t="16151" r="77658" b="76085"/>
            <a:stretch/>
          </p:blipFill>
          <p:spPr>
            <a:xfrm>
              <a:off x="3112167" y="2198409"/>
              <a:ext cx="2296831" cy="702958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159BFF8-E883-0902-BEF4-AB6478F748D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4098981"/>
            <a:ext cx="2296831" cy="7029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24C2E5-E77E-1F06-16B1-DDC538A24F81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42" t="16151" r="77658" b="76085"/>
          <a:stretch/>
        </p:blipFill>
        <p:spPr>
          <a:xfrm>
            <a:off x="3112167" y="5871632"/>
            <a:ext cx="2296831" cy="7029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DF43883-A2C7-F397-BB98-6AA0192225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35377" y="1224301"/>
            <a:ext cx="7760938" cy="9119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3BFBC14-EECB-CDD3-FE31-A9CF36D5DF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2419" y="25900"/>
            <a:ext cx="3896694" cy="49375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5FA77E0-91FE-AA0E-A4F0-C0A3383B478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8161" r="75281" b="9091"/>
          <a:stretch/>
        </p:blipFill>
        <p:spPr>
          <a:xfrm>
            <a:off x="112827" y="119256"/>
            <a:ext cx="849592" cy="39511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27B572B-9CD9-7DD3-17E9-2414D78C905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9569"/>
          <a:stretch/>
        </p:blipFill>
        <p:spPr>
          <a:xfrm>
            <a:off x="4785917" y="63490"/>
            <a:ext cx="309248" cy="5279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CF23441-E1EC-CA56-64E2-29CCB03113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5418" y="758223"/>
            <a:ext cx="1955153" cy="7315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8C81CE83-0EAC-C947-CB8D-9AC4290EBEE1}"/>
              </a:ext>
            </a:extLst>
          </p:cNvPr>
          <p:cNvSpPr/>
          <p:nvPr/>
        </p:nvSpPr>
        <p:spPr>
          <a:xfrm>
            <a:off x="5280660" y="111029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8B5742E-7857-8A80-2D16-E6B9DB6D76D2}"/>
              </a:ext>
            </a:extLst>
          </p:cNvPr>
          <p:cNvSpPr/>
          <p:nvPr/>
        </p:nvSpPr>
        <p:spPr>
          <a:xfrm>
            <a:off x="8907780" y="1125537"/>
            <a:ext cx="735967" cy="979916"/>
          </a:xfrm>
          <a:prstGeom prst="rect">
            <a:avLst/>
          </a:prstGeom>
          <a:solidFill>
            <a:schemeClr val="bg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450DE1B-0690-ECA1-8A30-26B78BEFFDAA}"/>
              </a:ext>
            </a:extLst>
          </p:cNvPr>
          <p:cNvSpPr txBox="1"/>
          <p:nvPr/>
        </p:nvSpPr>
        <p:spPr>
          <a:xfrm>
            <a:off x="192535" y="749543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No damp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FBFBE2D-182D-5408-4E4F-2A802DB4F564}"/>
              </a:ext>
            </a:extLst>
          </p:cNvPr>
          <p:cNvSpPr txBox="1"/>
          <p:nvPr/>
        </p:nvSpPr>
        <p:spPr>
          <a:xfrm>
            <a:off x="136858" y="2242799"/>
            <a:ext cx="2367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Underdamping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770F8C-6981-93D6-421E-81B8E9F6C352}"/>
              </a:ext>
            </a:extLst>
          </p:cNvPr>
          <p:cNvSpPr txBox="1"/>
          <p:nvPr/>
        </p:nvSpPr>
        <p:spPr>
          <a:xfrm>
            <a:off x="136857" y="4122786"/>
            <a:ext cx="1526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ritical dampi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FCCBBC2-FC1C-10E6-BB65-5218F8CE5869}"/>
              </a:ext>
            </a:extLst>
          </p:cNvPr>
          <p:cNvSpPr txBox="1"/>
          <p:nvPr/>
        </p:nvSpPr>
        <p:spPr>
          <a:xfrm>
            <a:off x="199978" y="5923372"/>
            <a:ext cx="15693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Over- damp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B7D5D4-54C2-CF63-2F0B-4930D99DD0E2}"/>
              </a:ext>
            </a:extLst>
          </p:cNvPr>
          <p:cNvSpPr txBox="1"/>
          <p:nvPr/>
        </p:nvSpPr>
        <p:spPr>
          <a:xfrm>
            <a:off x="4923765" y="699524"/>
            <a:ext cx="16609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8CCFD5-8E61-9BED-4C23-29C37FD8A6CB}"/>
              </a:ext>
            </a:extLst>
          </p:cNvPr>
          <p:cNvSpPr txBox="1"/>
          <p:nvPr/>
        </p:nvSpPr>
        <p:spPr>
          <a:xfrm>
            <a:off x="6527775" y="2223524"/>
            <a:ext cx="5277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oscillation w/decreasing amplitud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B816EF-0B78-C464-EDCE-4D4898C877A7}"/>
              </a:ext>
            </a:extLst>
          </p:cNvPr>
          <p:cNvSpPr txBox="1"/>
          <p:nvPr/>
        </p:nvSpPr>
        <p:spPr>
          <a:xfrm>
            <a:off x="7034273" y="416778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99DB8F3-9928-ECAA-46CB-7C40A31221F3}"/>
              </a:ext>
            </a:extLst>
          </p:cNvPr>
          <p:cNvSpPr txBox="1"/>
          <p:nvPr/>
        </p:nvSpPr>
        <p:spPr>
          <a:xfrm>
            <a:off x="7038083" y="5931818"/>
            <a:ext cx="21642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No oscill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997DC30-9249-192F-65AB-97827C3632CA}"/>
              </a:ext>
            </a:extLst>
          </p:cNvPr>
          <p:cNvSpPr txBox="1"/>
          <p:nvPr/>
        </p:nvSpPr>
        <p:spPr>
          <a:xfrm>
            <a:off x="7264758" y="63509"/>
            <a:ext cx="447367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C0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16863566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437090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412038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EA1889-45AC-3F9A-7AF9-6E19C6C6FF56}"/>
              </a:ext>
            </a:extLst>
          </p:cNvPr>
          <p:cNvSpPr txBox="1"/>
          <p:nvPr/>
        </p:nvSpPr>
        <p:spPr>
          <a:xfrm>
            <a:off x="8572501" y="3073400"/>
            <a:ext cx="321557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FF00"/>
                </a:solidFill>
              </a:rPr>
              <a:t>Resonance:</a:t>
            </a:r>
          </a:p>
          <a:p>
            <a:r>
              <a:rPr lang="en-US" sz="2800" dirty="0">
                <a:solidFill>
                  <a:srgbClr val="FFFF00"/>
                </a:solidFill>
              </a:rPr>
              <a:t>Note when the external force frequency matches the frequency of the homogeneous solution, we must multiply by t.</a:t>
            </a:r>
          </a:p>
          <a:p>
            <a:r>
              <a:rPr lang="en-US" sz="2800" dirty="0">
                <a:solidFill>
                  <a:srgbClr val="FFFF00"/>
                </a:solidFill>
              </a:rPr>
              <a:t>Thus the amplitude goes to infinity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8DFFE2-7A25-F9D1-092C-2FEBC8DDFC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6838" y="6953241"/>
            <a:ext cx="691764" cy="5486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D5665EE-106F-489A-FAB7-9AE926896AAF}"/>
              </a:ext>
            </a:extLst>
          </p:cNvPr>
          <p:cNvSpPr txBox="1"/>
          <p:nvPr/>
        </p:nvSpPr>
        <p:spPr>
          <a:xfrm>
            <a:off x="444500" y="1917700"/>
            <a:ext cx="375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Resonant frequency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107B0D-8A9E-FD5F-30E0-151E11555207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7AC19B9-561F-134A-1338-73C0D413A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70" t="36092" r="16979"/>
          <a:stretch/>
        </p:blipFill>
        <p:spPr>
          <a:xfrm>
            <a:off x="2155217" y="2688505"/>
            <a:ext cx="1188720" cy="5897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C32F7F-4921-A1AC-B2F9-400F15E04706}"/>
              </a:ext>
            </a:extLst>
          </p:cNvPr>
          <p:cNvSpPr txBox="1"/>
          <p:nvPr/>
        </p:nvSpPr>
        <p:spPr>
          <a:xfrm>
            <a:off x="158417" y="556124"/>
            <a:ext cx="12240025" cy="7602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No damping case </a:t>
            </a:r>
            <a:r>
              <a:rPr lang="en-US" sz="2800" dirty="0"/>
              <a:t>where external force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pPr algn="ctr"/>
            <a:r>
              <a:rPr lang="en-US" sz="2800" dirty="0"/>
              <a:t>mu’’ + </a:t>
            </a:r>
            <a:r>
              <a:rPr lang="en-US" sz="2800" dirty="0" err="1"/>
              <a:t>ku</a:t>
            </a:r>
            <a:r>
              <a:rPr lang="en-US" sz="2800" dirty="0"/>
              <a:t> = </a:t>
            </a:r>
            <a:r>
              <a:rPr lang="en-US" sz="2800" dirty="0" err="1"/>
              <a:t>F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G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: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FF00"/>
                </a:solidFill>
              </a:rPr>
              <a:t>Resonant frequency = frequency of the homogenous solution = external force frequency =</a:t>
            </a:r>
          </a:p>
          <a:p>
            <a:endParaRPr lang="en-US" sz="2800" dirty="0"/>
          </a:p>
          <a:p>
            <a:r>
              <a:rPr lang="en-US" sz="2800" dirty="0"/>
              <a:t>If homogeneous solution is u(t) = c</a:t>
            </a:r>
            <a:r>
              <a:rPr lang="en-US" sz="2800" baseline="-25000" dirty="0"/>
              <a:t>1</a:t>
            </a:r>
            <a:r>
              <a:rPr lang="en-US" sz="2800" dirty="0"/>
              <a:t>cos(w</a:t>
            </a:r>
            <a:r>
              <a:rPr lang="en-US" sz="2800" baseline="-25000" dirty="0"/>
              <a:t>0</a:t>
            </a:r>
            <a:r>
              <a:rPr lang="en-US" sz="2800" dirty="0"/>
              <a:t>t) + c</a:t>
            </a:r>
            <a:r>
              <a:rPr lang="en-US" sz="2800" baseline="-25000" dirty="0"/>
              <a:t>2</a:t>
            </a:r>
            <a:r>
              <a:rPr lang="en-US" sz="2800" dirty="0"/>
              <a:t>sin(w</a:t>
            </a:r>
            <a:r>
              <a:rPr lang="en-US" sz="2800" baseline="-25000" dirty="0"/>
              <a:t>0</a:t>
            </a:r>
            <a:r>
              <a:rPr lang="en-US" sz="2800" dirty="0"/>
              <a:t>t),</a:t>
            </a:r>
          </a:p>
          <a:p>
            <a:pPr algn="ctr"/>
            <a:endParaRPr lang="en-US" sz="2000" dirty="0"/>
          </a:p>
          <a:p>
            <a:r>
              <a:rPr lang="en-US" sz="2000" dirty="0"/>
              <a:t>                       </a:t>
            </a:r>
            <a:r>
              <a:rPr lang="en-US" sz="2800" dirty="0"/>
              <a:t>Then nonhomogeneous particular solution is </a:t>
            </a:r>
          </a:p>
          <a:p>
            <a:endParaRPr lang="en-US" sz="2000" dirty="0"/>
          </a:p>
          <a:p>
            <a:r>
              <a:rPr lang="en-US" sz="2800" dirty="0"/>
              <a:t>                                      t[</a:t>
            </a:r>
            <a:r>
              <a:rPr lang="en-US" sz="2800" dirty="0" err="1"/>
              <a:t>Acos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 + </a:t>
            </a:r>
            <a:r>
              <a:rPr lang="en-US" sz="2800" dirty="0" err="1"/>
              <a:t>Bsin</a:t>
            </a:r>
            <a:r>
              <a:rPr lang="en-US" sz="2800" dirty="0"/>
              <a:t>(w</a:t>
            </a:r>
            <a:r>
              <a:rPr lang="en-US" sz="2800" baseline="-25000" dirty="0"/>
              <a:t>0</a:t>
            </a:r>
            <a:r>
              <a:rPr lang="en-US" sz="2800" dirty="0"/>
              <a:t>t)]</a:t>
            </a:r>
          </a:p>
          <a:p>
            <a:pPr algn="ctr"/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same frequency is a good approximation for small damping case.</a:t>
            </a:r>
          </a:p>
          <a:p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0248C3-D4C0-A00E-30E5-309E6526754C}"/>
              </a:ext>
            </a:extLst>
          </p:cNvPr>
          <p:cNvGrpSpPr/>
          <p:nvPr/>
        </p:nvGrpSpPr>
        <p:grpSpPr>
          <a:xfrm>
            <a:off x="8089088" y="4755997"/>
            <a:ext cx="3781731" cy="2463423"/>
            <a:chOff x="7780039" y="4901156"/>
            <a:chExt cx="4325540" cy="275572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2908B97-1421-7B93-DD66-CD590A0AF5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0039" y="4926208"/>
              <a:ext cx="4139653" cy="2730674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E417B07-5EFA-5453-8FAC-FB4D92EFF595}"/>
                </a:ext>
              </a:extLst>
            </p:cNvPr>
            <p:cNvSpPr/>
            <p:nvPr/>
          </p:nvSpPr>
          <p:spPr>
            <a:xfrm>
              <a:off x="7965926" y="4901156"/>
              <a:ext cx="4139653" cy="2539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Boyce/</a:t>
              </a:r>
              <a:r>
                <a:rPr lang="en-US" sz="1050" b="1" dirty="0" err="1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DiPrima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/Meade 11</a:t>
              </a:r>
              <a:r>
                <a:rPr lang="en-US" sz="1050" b="1" baseline="30000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th</a:t>
              </a:r>
              <a:r>
                <a:rPr lang="en-US" sz="1050" b="1" dirty="0">
                  <a:solidFill>
                    <a:srgbClr val="2125D7"/>
                  </a:solidFill>
                  <a:latin typeface="Times" charset="0"/>
                  <a:cs typeface="Times New Roman" pitchFamily="18" charset="0"/>
                </a:rPr>
                <a:t> ed, Ch 3.8:   Forced Periodic Vibrations</a:t>
              </a:r>
              <a:endParaRPr lang="en-US" sz="1050" dirty="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8E0D4F30-62A8-330E-A44C-443A7C9991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9" y="5681218"/>
            <a:ext cx="3186118" cy="1371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20C1808-D915-C25F-4EAF-AC31FFAADA19}"/>
              </a:ext>
            </a:extLst>
          </p:cNvPr>
          <p:cNvSpPr txBox="1"/>
          <p:nvPr/>
        </p:nvSpPr>
        <p:spPr>
          <a:xfrm>
            <a:off x="83479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F5F67B-E6DB-4CF2-ADDC-D099978C2CCA}"/>
              </a:ext>
            </a:extLst>
          </p:cNvPr>
          <p:cNvSpPr txBox="1"/>
          <p:nvPr/>
        </p:nvSpPr>
        <p:spPr>
          <a:xfrm>
            <a:off x="3478217" y="2798731"/>
            <a:ext cx="3482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 previous slide.</a:t>
            </a:r>
          </a:p>
        </p:txBody>
      </p:sp>
    </p:spTree>
    <p:extLst>
      <p:ext uri="{BB962C8B-B14F-4D97-AF65-F5344CB8AC3E}">
        <p14:creationId xmlns:p14="http://schemas.microsoft.com/office/powerpoint/2010/main" val="22808810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4017"/>
            <a:ext cx="11887200" cy="605711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223228-0950-B440-F860-F2AF0A0E3626}"/>
              </a:ext>
            </a:extLst>
          </p:cNvPr>
          <p:cNvSpPr txBox="1"/>
          <p:nvPr/>
        </p:nvSpPr>
        <p:spPr>
          <a:xfrm>
            <a:off x="8309810" y="-659"/>
            <a:ext cx="35569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</a:rPr>
              <a:t>Non-Homogeneous</a:t>
            </a:r>
          </a:p>
        </p:txBody>
      </p:sp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 w="76200"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2</TotalTime>
  <Words>728</Words>
  <Application>Microsoft Office PowerPoint</Application>
  <PresentationFormat>Custom</PresentationFormat>
  <Paragraphs>149</Paragraphs>
  <Slides>2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Times</vt:lpstr>
      <vt:lpstr>Wingdings</vt:lpstr>
      <vt:lpstr>Cambria Math</vt:lpstr>
      <vt:lpstr>Calibri Light</vt:lpstr>
      <vt:lpstr>Symbol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46</cp:revision>
  <dcterms:created xsi:type="dcterms:W3CDTF">2020-09-07T00:11:40Z</dcterms:created>
  <dcterms:modified xsi:type="dcterms:W3CDTF">2024-11-11T16:32:51Z</dcterms:modified>
</cp:coreProperties>
</file>